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767B8D" w14:textId="77777777" w:rsidR="00766E14" w:rsidRDefault="00766E14" w:rsidP="00766E14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下載和安裝</w:t>
      </w:r>
      <w:r>
        <w:rPr>
          <w:rFonts w:hint="eastAsia"/>
        </w:rPr>
        <w:t xml:space="preserve"> </w:t>
      </w:r>
      <w:r>
        <w:t>SVM</w:t>
      </w:r>
    </w:p>
    <w:p w14:paraId="176EBDEC" w14:textId="77777777" w:rsidR="00E65ECF" w:rsidRDefault="002164D3" w:rsidP="00766E14">
      <w:r w:rsidRPr="002164D3">
        <w:t>https://github.com/cjlin1/libsvm</w:t>
      </w:r>
      <w:r w:rsidR="00766E14">
        <w:t xml:space="preserve">   </w:t>
      </w:r>
    </w:p>
    <w:p w14:paraId="0E78B737" w14:textId="77777777" w:rsidR="002164D3" w:rsidRDefault="002164D3" w:rsidP="00766E14">
      <w:r>
        <w:rPr>
          <w:rFonts w:hint="eastAsia"/>
        </w:rPr>
        <w:t>這裡有不同版本的</w:t>
      </w:r>
      <w:r>
        <w:rPr>
          <w:rFonts w:hint="eastAsia"/>
        </w:rPr>
        <w:t xml:space="preserve"> </w:t>
      </w:r>
      <w:r>
        <w:t>SVM code</w:t>
      </w:r>
    </w:p>
    <w:p w14:paraId="48198076" w14:textId="77777777" w:rsidR="002164D3" w:rsidRDefault="002164D3" w:rsidP="00766E14"/>
    <w:p w14:paraId="156213A6" w14:textId="77777777" w:rsidR="002164D3" w:rsidRDefault="002164D3" w:rsidP="00766E14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從以下的雲端連結</w:t>
      </w:r>
    </w:p>
    <w:p w14:paraId="6E98868B" w14:textId="77777777" w:rsidR="002164D3" w:rsidRDefault="002164D3" w:rsidP="00766E14">
      <w:r>
        <w:rPr>
          <w:rFonts w:hint="eastAsia"/>
        </w:rPr>
        <w:t>來將</w:t>
      </w:r>
      <w:r>
        <w:rPr>
          <w:rFonts w:hint="eastAsia"/>
        </w:rPr>
        <w:t xml:space="preserve"> </w:t>
      </w:r>
      <w:r>
        <w:t>Berkeley dataset (</w:t>
      </w:r>
      <w:r>
        <w:rPr>
          <w:rFonts w:hint="eastAsia"/>
        </w:rPr>
        <w:t>部分的圖是我們自己加進去的</w:t>
      </w:r>
      <w:r>
        <w:rPr>
          <w:rFonts w:hint="eastAsia"/>
        </w:rPr>
        <w:t>)</w:t>
      </w:r>
      <w:r>
        <w:rPr>
          <w:rFonts w:hint="eastAsia"/>
        </w:rPr>
        <w:t>的影像下載</w:t>
      </w:r>
    </w:p>
    <w:p w14:paraId="6C6E6806" w14:textId="77777777" w:rsidR="002164D3" w:rsidRDefault="002164D3" w:rsidP="00766E14">
      <w:r w:rsidRPr="002164D3">
        <w:t>https://drive.google.com/file/d/1z4VLBE08GuP2KVW77POQYG8khZWJVw7s/view?usp=sharing</w:t>
      </w:r>
    </w:p>
    <w:p w14:paraId="62998CD0" w14:textId="77777777" w:rsidR="00F71C53" w:rsidRDefault="00F71C53" w:rsidP="00F71C53">
      <w:r>
        <w:rPr>
          <w:rFonts w:hint="eastAsia"/>
        </w:rPr>
        <w:t>或者也可以由以下連結下載</w:t>
      </w:r>
    </w:p>
    <w:p w14:paraId="37BBF14A" w14:textId="77777777" w:rsidR="00F71C53" w:rsidRDefault="00F71C53" w:rsidP="00F71C53">
      <w:r w:rsidRPr="00F71C53">
        <w:t>http://djj.ee.ntu.edu.tw/TestImagesforPrograms.zip</w:t>
      </w:r>
    </w:p>
    <w:p w14:paraId="402462AC" w14:textId="77777777" w:rsidR="00F71C53" w:rsidRDefault="00F71C53" w:rsidP="00F71C53"/>
    <w:p w14:paraId="4EEA4291" w14:textId="77777777" w:rsidR="002164D3" w:rsidRDefault="002164D3" w:rsidP="00766E14">
      <w:r>
        <w:rPr>
          <w:rFonts w:hint="eastAsia"/>
        </w:rPr>
        <w:t>(</w:t>
      </w:r>
      <w:r w:rsidR="00F71C53">
        <w:t>3</w:t>
      </w:r>
      <w:r>
        <w:t xml:space="preserve">) </w:t>
      </w:r>
      <w:r>
        <w:rPr>
          <w:rFonts w:hint="eastAsia"/>
        </w:rPr>
        <w:t>從圖上來選取</w:t>
      </w:r>
      <w:r>
        <w:rPr>
          <w:rFonts w:hint="eastAsia"/>
        </w:rPr>
        <w:t>1</w:t>
      </w:r>
      <w:r>
        <w:t>20</w:t>
      </w:r>
      <w:r>
        <w:rPr>
          <w:rFonts w:hint="eastAsia"/>
        </w:rPr>
        <w:t>個</w:t>
      </w:r>
      <w:r>
        <w:rPr>
          <w:rFonts w:hint="eastAsia"/>
        </w:rPr>
        <w:t xml:space="preserve"> </w:t>
      </w:r>
      <w:r>
        <w:t>training points</w:t>
      </w:r>
    </w:p>
    <w:p w14:paraId="0C08859A" w14:textId="77777777" w:rsidR="002164D3" w:rsidRDefault="002164D3" w:rsidP="00766E14">
      <w:r>
        <w:rPr>
          <w:rFonts w:hint="eastAsia"/>
        </w:rPr>
        <w:t>(</w:t>
      </w:r>
      <w:r>
        <w:t>60</w:t>
      </w:r>
      <w:r>
        <w:rPr>
          <w:rFonts w:hint="eastAsia"/>
        </w:rPr>
        <w:t>個來自於人臉，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個來自於非人臉</w:t>
      </w:r>
      <w:r>
        <w:t xml:space="preserve"> </w:t>
      </w:r>
    </w:p>
    <w:p w14:paraId="3DFA1F04" w14:textId="77777777" w:rsidR="002164D3" w:rsidRDefault="002164D3" w:rsidP="00766E14">
      <w:pPr>
        <w:rPr>
          <w:rFonts w:ascii="Times New Roman" w:hAnsi="Times New Roman" w:cs="Times New Roman"/>
        </w:rPr>
      </w:pPr>
      <w:r w:rsidRPr="002164D3">
        <w:rPr>
          <w:rFonts w:ascii="Times New Roman" w:hAnsi="Times New Roman" w:cs="Times New Roman"/>
        </w:rPr>
        <w:t>為了讓</w:t>
      </w:r>
      <w:r w:rsidRPr="002164D3">
        <w:rPr>
          <w:rFonts w:ascii="Times New Roman" w:hAnsi="Times New Roman" w:cs="Times New Roman"/>
        </w:rPr>
        <w:t xml:space="preserve"> training data </w:t>
      </w:r>
      <w:r w:rsidRPr="002164D3">
        <w:rPr>
          <w:rFonts w:ascii="Times New Roman" w:hAnsi="Times New Roman" w:cs="Times New Roman"/>
        </w:rPr>
        <w:t>比較</w:t>
      </w:r>
      <w:r w:rsidRPr="002164D3">
        <w:rPr>
          <w:rFonts w:ascii="Times New Roman" w:hAnsi="Times New Roman" w:cs="Times New Roman"/>
        </w:rPr>
        <w:t xml:space="preserve"> robust</w:t>
      </w:r>
      <w:r w:rsidRPr="002164D3">
        <w:rPr>
          <w:rFonts w:ascii="Times New Roman" w:hAnsi="Times New Roman" w:cs="Times New Roman"/>
        </w:rPr>
        <w:t>，</w:t>
      </w:r>
      <w:r w:rsidRPr="002164D3">
        <w:rPr>
          <w:rFonts w:ascii="Times New Roman" w:hAnsi="Times New Roman" w:cs="Times New Roman"/>
        </w:rPr>
        <w:t xml:space="preserve"> training points </w:t>
      </w:r>
      <w:r w:rsidRPr="002164D3">
        <w:rPr>
          <w:rFonts w:ascii="Times New Roman" w:hAnsi="Times New Roman" w:cs="Times New Roman"/>
        </w:rPr>
        <w:t>要來自於不同的影像</w:t>
      </w:r>
      <w:r w:rsidR="00F71C53">
        <w:rPr>
          <w:rFonts w:ascii="Times New Roman" w:hAnsi="Times New Roman" w:cs="Times New Roman" w:hint="eastAsia"/>
        </w:rPr>
        <w:t>)</w:t>
      </w:r>
    </w:p>
    <w:p w14:paraId="3F84AD87" w14:textId="77777777" w:rsidR="00C05C89" w:rsidRDefault="00C05C89" w:rsidP="00766E1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並且記錄這些點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RGB </w:t>
      </w:r>
      <w:r>
        <w:rPr>
          <w:rFonts w:ascii="Times New Roman" w:hAnsi="Times New Roman" w:cs="Times New Roman" w:hint="eastAsia"/>
        </w:rPr>
        <w:t>值，以及哪些是人臉的點，哪些是非人臉的點</w:t>
      </w:r>
    </w:p>
    <w:p w14:paraId="6001DC0C" w14:textId="77777777" w:rsidR="00AE79EB" w:rsidRDefault="00AE79EB" w:rsidP="00766E1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註：可以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ginput </w:t>
      </w:r>
      <w:r>
        <w:rPr>
          <w:rFonts w:ascii="Times New Roman" w:hAnsi="Times New Roman" w:cs="Times New Roman" w:hint="eastAsia"/>
        </w:rPr>
        <w:t>的指令協助</w:t>
      </w:r>
    </w:p>
    <w:p w14:paraId="4263A78E" w14:textId="77777777" w:rsidR="002164D3" w:rsidRDefault="002164D3" w:rsidP="00766E14"/>
    <w:p w14:paraId="041FBB58" w14:textId="77777777" w:rsidR="002164D3" w:rsidRDefault="00734666" w:rsidP="00766E14">
      <w:r>
        <w:rPr>
          <w:rFonts w:hint="eastAsia"/>
        </w:rPr>
        <w:t>(</w:t>
      </w:r>
      <w:r w:rsidR="00F71C53">
        <w:t>4</w:t>
      </w:r>
      <w:r>
        <w:t xml:space="preserve">) </w:t>
      </w:r>
      <w:r>
        <w:rPr>
          <w:rFonts w:hint="eastAsia"/>
        </w:rPr>
        <w:t>將這些</w:t>
      </w:r>
      <w:r>
        <w:rPr>
          <w:rFonts w:hint="eastAsia"/>
        </w:rPr>
        <w:t xml:space="preserve"> </w:t>
      </w:r>
      <w:r>
        <w:t xml:space="preserve">training points </w:t>
      </w:r>
      <w:r>
        <w:rPr>
          <w:rFonts w:hint="eastAsia"/>
        </w:rPr>
        <w:t>的</w:t>
      </w:r>
      <w:r>
        <w:rPr>
          <w:rFonts w:hint="eastAsia"/>
        </w:rPr>
        <w:t xml:space="preserve"> </w:t>
      </w:r>
      <w:r>
        <w:t xml:space="preserve">RGB </w:t>
      </w:r>
      <w:r>
        <w:rPr>
          <w:rFonts w:hint="eastAsia"/>
        </w:rPr>
        <w:t>值轉換成</w:t>
      </w:r>
      <w:r>
        <w:rPr>
          <w:rFonts w:hint="eastAsia"/>
        </w:rPr>
        <w:t xml:space="preserve"> </w:t>
      </w:r>
      <w:proofErr w:type="spellStart"/>
      <w:r>
        <w:t>YCbCr</w:t>
      </w:r>
      <w:proofErr w:type="spellEnd"/>
      <w:r>
        <w:t xml:space="preserve"> </w:t>
      </w:r>
      <w:r>
        <w:rPr>
          <w:rFonts w:hint="eastAsia"/>
        </w:rPr>
        <w:t>值</w:t>
      </w:r>
    </w:p>
    <w:p w14:paraId="5062E0C1" w14:textId="77777777" w:rsidR="00734666" w:rsidRPr="002164D3" w:rsidRDefault="00734666" w:rsidP="00766E14">
      <w:r>
        <w:rPr>
          <w:rFonts w:hint="eastAsia"/>
        </w:rPr>
        <w:t xml:space="preserve"> </w:t>
      </w:r>
      <w:r>
        <w:t xml:space="preserve">        </w:t>
      </w:r>
      <w:r w:rsidR="00391CC6" w:rsidRPr="00E65ECF">
        <w:rPr>
          <w:noProof/>
          <w:position w:val="-50"/>
        </w:rPr>
        <w:object w:dxaOrig="3860" w:dyaOrig="1120" w14:anchorId="214D51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92.85pt;height:55.95pt;mso-width-percent:0;mso-height-percent:0;mso-width-percent:0;mso-height-percent:0" o:ole="">
            <v:imagedata r:id="rId6" o:title=""/>
          </v:shape>
          <o:OLEObject Type="Embed" ProgID="Equation.DSMT4" ShapeID="_x0000_i1029" DrawAspect="Content" ObjectID="_1775488380" r:id="rId7"/>
        </w:object>
      </w:r>
      <w:r>
        <w:t xml:space="preserve">             </w:t>
      </w:r>
    </w:p>
    <w:p w14:paraId="7C553862" w14:textId="77777777" w:rsidR="002164D3" w:rsidRDefault="002164D3" w:rsidP="00766E14"/>
    <w:p w14:paraId="6C60F37F" w14:textId="77777777" w:rsidR="002164D3" w:rsidRDefault="00734666" w:rsidP="00766E14">
      <w:r>
        <w:rPr>
          <w:rFonts w:hint="eastAsia"/>
        </w:rPr>
        <w:t>(</w:t>
      </w:r>
      <w:r w:rsidR="00F71C53">
        <w:t>5</w:t>
      </w:r>
      <w:r>
        <w:t xml:space="preserve">) </w:t>
      </w:r>
      <w:r>
        <w:rPr>
          <w:rFonts w:hint="eastAsia"/>
        </w:rPr>
        <w:t>將</w:t>
      </w:r>
      <w:r>
        <w:rPr>
          <w:rFonts w:hint="eastAsia"/>
        </w:rPr>
        <w:t xml:space="preserve"> </w:t>
      </w:r>
      <w:r>
        <w:t xml:space="preserve">Y, </w:t>
      </w:r>
      <w:proofErr w:type="spellStart"/>
      <w:r>
        <w:t>Cb</w:t>
      </w:r>
      <w:proofErr w:type="spellEnd"/>
      <w:r>
        <w:t xml:space="preserve">, Cr </w:t>
      </w:r>
      <w:r>
        <w:rPr>
          <w:rFonts w:hint="eastAsia"/>
        </w:rPr>
        <w:t>值做</w:t>
      </w:r>
      <w:r>
        <w:rPr>
          <w:rFonts w:hint="eastAsia"/>
        </w:rPr>
        <w:t xml:space="preserve"> </w:t>
      </w:r>
      <w:r>
        <w:t>normalization</w:t>
      </w:r>
    </w:p>
    <w:p w14:paraId="5E6A3E8E" w14:textId="77777777" w:rsidR="00734666" w:rsidRDefault="00734666" w:rsidP="00766E14">
      <w:r>
        <w:rPr>
          <w:rFonts w:hint="eastAsia"/>
        </w:rPr>
        <w:t xml:space="preserve"> </w:t>
      </w:r>
      <w:r>
        <w:t xml:space="preserve">   </w:t>
      </w:r>
      <w:r w:rsidR="00391CC6" w:rsidRPr="00734666">
        <w:rPr>
          <w:noProof/>
          <w:position w:val="-32"/>
        </w:rPr>
        <w:object w:dxaOrig="2659" w:dyaOrig="820" w14:anchorId="065A508C">
          <v:shape id="_x0000_i1028" type="#_x0000_t75" alt="" style="width:133.05pt;height:41.15pt;mso-width-percent:0;mso-height-percent:0;mso-width-percent:0;mso-height-percent:0" o:ole="">
            <v:imagedata r:id="rId8" o:title=""/>
          </v:shape>
          <o:OLEObject Type="Embed" ProgID="Equation.DSMT4" ShapeID="_x0000_i1028" DrawAspect="Content" ObjectID="_1775488381" r:id="rId9"/>
        </w:object>
      </w:r>
      <w:r>
        <w:t xml:space="preserve">  where   </w:t>
      </w:r>
      <w:r w:rsidR="00391CC6" w:rsidRPr="00734666">
        <w:rPr>
          <w:noProof/>
          <w:position w:val="-28"/>
        </w:rPr>
        <w:object w:dxaOrig="3820" w:dyaOrig="720" w14:anchorId="52B4FD4C">
          <v:shape id="_x0000_i1027" type="#_x0000_t75" alt="" style="width:190.95pt;height:36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75488382" r:id="rId11"/>
        </w:object>
      </w:r>
      <w:r>
        <w:t xml:space="preserve">    </w:t>
      </w:r>
    </w:p>
    <w:tbl>
      <w:tblPr>
        <w:tblW w:w="780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</w:tblGrid>
      <w:tr w:rsidR="004F6DB3" w:rsidRPr="004F6DB3" w14:paraId="1A0C87B6" w14:textId="77777777" w:rsidTr="004F6DB3">
        <w:trPr>
          <w:trHeight w:val="300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B83B7" w14:textId="77777777" w:rsidR="004F6DB3" w:rsidRPr="004F6DB3" w:rsidRDefault="004F6DB3" w:rsidP="004F6DB3">
            <w:pPr>
              <w:widowControl/>
              <w:jc w:val="right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4F6DB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50.8729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78B156" w14:textId="77777777" w:rsidR="004F6DB3" w:rsidRPr="004F6DB3" w:rsidRDefault="004F6DB3" w:rsidP="004F6DB3">
            <w:pPr>
              <w:widowControl/>
              <w:jc w:val="right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4F6DB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-8.9591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38105F" w14:textId="77777777" w:rsidR="004F6DB3" w:rsidRPr="004F6DB3" w:rsidRDefault="004F6DB3" w:rsidP="004F6DB3">
            <w:pPr>
              <w:widowControl/>
              <w:jc w:val="right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4F6DB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1.463091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D90E6F" w14:textId="77777777" w:rsidR="004F6DB3" w:rsidRPr="004F6DB3" w:rsidRDefault="004F6DB3" w:rsidP="004F6DB3">
            <w:pPr>
              <w:widowControl/>
              <w:jc w:val="right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4F6DB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0.641317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0BB72D" w14:textId="77777777" w:rsidR="004F6DB3" w:rsidRPr="004F6DB3" w:rsidRDefault="004F6DB3" w:rsidP="004F6DB3">
            <w:pPr>
              <w:widowControl/>
              <w:jc w:val="right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4F6DB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3.309301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7F271F" w14:textId="77777777" w:rsidR="004F6DB3" w:rsidRPr="004F6DB3" w:rsidRDefault="004F6DB3" w:rsidP="004F6DB3">
            <w:pPr>
              <w:widowControl/>
              <w:jc w:val="right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4F6DB3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4.2372615</w:t>
            </w:r>
          </w:p>
        </w:tc>
      </w:tr>
    </w:tbl>
    <w:p w14:paraId="2CEEAB53" w14:textId="77777777" w:rsidR="00734666" w:rsidRDefault="00734666" w:rsidP="00766E14"/>
    <w:p w14:paraId="5B2F4B8B" w14:textId="77777777" w:rsidR="00734666" w:rsidRDefault="00734666" w:rsidP="00766E14"/>
    <w:p w14:paraId="4071FCC5" w14:textId="77777777" w:rsidR="006272D6" w:rsidRDefault="006272D6" w:rsidP="00766E14">
      <w:r>
        <w:br w:type="page"/>
      </w:r>
    </w:p>
    <w:p w14:paraId="6FFAF345" w14:textId="77777777" w:rsidR="006272D6" w:rsidRDefault="006272D6" w:rsidP="00766E14">
      <w:r>
        <w:rPr>
          <w:rFonts w:hint="eastAsia"/>
        </w:rPr>
        <w:lastRenderedPageBreak/>
        <w:t>(</w:t>
      </w:r>
      <w:r>
        <w:t xml:space="preserve">1) </w:t>
      </w:r>
      <w:r>
        <w:rPr>
          <w:rFonts w:hint="eastAsia"/>
        </w:rPr>
        <w:t>將</w:t>
      </w:r>
      <w:r>
        <w:rPr>
          <w:rFonts w:hint="eastAsia"/>
        </w:rPr>
        <w:t xml:space="preserve"> </w:t>
      </w:r>
      <w:r>
        <w:t xml:space="preserve">training data </w:t>
      </w:r>
      <w:r>
        <w:rPr>
          <w:rFonts w:hint="eastAsia"/>
        </w:rPr>
        <w:t>做為</w:t>
      </w:r>
      <w:r>
        <w:rPr>
          <w:rFonts w:hint="eastAsia"/>
        </w:rPr>
        <w:t xml:space="preserve"> </w:t>
      </w:r>
      <w:r>
        <w:t xml:space="preserve">SVM </w:t>
      </w:r>
      <w:r>
        <w:rPr>
          <w:rFonts w:hint="eastAsia"/>
        </w:rPr>
        <w:t>的輸入</w:t>
      </w:r>
    </w:p>
    <w:p w14:paraId="095398E1" w14:textId="77777777" w:rsidR="006272D6" w:rsidRDefault="006272D6" w:rsidP="00766E14">
      <w:r>
        <w:rPr>
          <w:rFonts w:hint="eastAsia"/>
        </w:rPr>
        <w:t>總共</w:t>
      </w:r>
      <w:r>
        <w:rPr>
          <w:rFonts w:hint="eastAsia"/>
        </w:rPr>
        <w:t>1</w:t>
      </w:r>
      <w:r>
        <w:t>20</w:t>
      </w:r>
      <w:r>
        <w:rPr>
          <w:rFonts w:hint="eastAsia"/>
        </w:rPr>
        <w:t>筆資料</w:t>
      </w:r>
    </w:p>
    <w:p w14:paraId="671C981F" w14:textId="77777777" w:rsidR="006272D6" w:rsidRDefault="006272D6" w:rsidP="00766E14">
      <w:r>
        <w:rPr>
          <w:rFonts w:hint="eastAsia"/>
        </w:rPr>
        <w:t>每一筆資料有</w:t>
      </w:r>
      <w:r>
        <w:rPr>
          <w:rFonts w:hint="eastAsia"/>
        </w:rPr>
        <w:t>3</w:t>
      </w:r>
      <w:r>
        <w:rPr>
          <w:rFonts w:hint="eastAsia"/>
        </w:rPr>
        <w:t>個</w:t>
      </w:r>
      <w:r>
        <w:rPr>
          <w:rFonts w:hint="eastAsia"/>
        </w:rPr>
        <w:t xml:space="preserve"> </w:t>
      </w:r>
      <w:r>
        <w:t>features (</w:t>
      </w:r>
      <w:r>
        <w:rPr>
          <w:rFonts w:hint="eastAsia"/>
        </w:rPr>
        <w:t>即已經做好</w:t>
      </w:r>
      <w:r>
        <w:rPr>
          <w:rFonts w:hint="eastAsia"/>
        </w:rPr>
        <w:t>n</w:t>
      </w:r>
      <w:r>
        <w:t xml:space="preserve">ormalization </w:t>
      </w:r>
      <w:r>
        <w:rPr>
          <w:rFonts w:hint="eastAsia"/>
        </w:rPr>
        <w:t>的</w:t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>，</w:t>
      </w:r>
      <w:proofErr w:type="spellStart"/>
      <w:r>
        <w:rPr>
          <w:rFonts w:hint="eastAsia"/>
        </w:rPr>
        <w:t>C</w:t>
      </w:r>
      <w:r>
        <w:t>b</w:t>
      </w:r>
      <w:proofErr w:type="spellEnd"/>
      <w:r>
        <w:t>, Cr)</w:t>
      </w:r>
    </w:p>
    <w:p w14:paraId="4F04D9CB" w14:textId="77777777" w:rsidR="006272D6" w:rsidRDefault="006272D6" w:rsidP="00766E14">
      <w:pPr>
        <w:rPr>
          <w:rFonts w:ascii="Microsoft JhengHei UI" w:eastAsia="Microsoft JhengHei UI" w:hAnsi="Microsoft JhengHei UI"/>
          <w:color w:val="212121"/>
          <w:sz w:val="20"/>
          <w:szCs w:val="20"/>
          <w:shd w:val="clear" w:color="auto" w:fill="FFFFFF"/>
        </w:rPr>
      </w:pPr>
      <w:r>
        <w:rPr>
          <w:rFonts w:hint="eastAsia"/>
        </w:rPr>
        <w:t>L</w:t>
      </w:r>
      <w:r>
        <w:t xml:space="preserve">abel </w:t>
      </w:r>
      <w:r>
        <w:rPr>
          <w:rFonts w:hint="eastAsia"/>
        </w:rPr>
        <w:t>有兩個</w:t>
      </w:r>
      <w:r>
        <w:rPr>
          <w:rFonts w:hint="eastAsia"/>
        </w:rPr>
        <w:t xml:space="preserve"> </w:t>
      </w:r>
      <w:r>
        <w:t>(</w:t>
      </w:r>
      <w:r>
        <w:rPr>
          <w:rFonts w:ascii="Microsoft JhengHei UI" w:eastAsia="Microsoft JhengHei UI" w:hAnsi="Microsoft JhengHei UI" w:hint="eastAsia"/>
          <w:color w:val="212121"/>
          <w:sz w:val="20"/>
          <w:szCs w:val="20"/>
          <w:shd w:val="clear" w:color="auto" w:fill="FFFFFF"/>
        </w:rPr>
        <w:t>label 0代表non-face，label 1代表face</w:t>
      </w:r>
      <w:r>
        <w:rPr>
          <w:rFonts w:ascii="Microsoft JhengHei UI" w:eastAsia="Microsoft JhengHei UI" w:hAnsi="Microsoft JhengHei UI"/>
          <w:color w:val="212121"/>
          <w:sz w:val="20"/>
          <w:szCs w:val="20"/>
          <w:shd w:val="clear" w:color="auto" w:fill="FFFFFF"/>
        </w:rPr>
        <w:t>)</w:t>
      </w:r>
    </w:p>
    <w:p w14:paraId="0824163E" w14:textId="77777777" w:rsidR="006272D6" w:rsidRPr="006272D6" w:rsidRDefault="006272D6" w:rsidP="00766E14">
      <w:pPr>
        <w:rPr>
          <w:color w:val="FF0000"/>
        </w:rPr>
      </w:pPr>
      <w:r w:rsidRPr="006272D6">
        <w:rPr>
          <w:rFonts w:hint="eastAsia"/>
          <w:color w:val="FF0000"/>
        </w:rPr>
        <w:t>輸入資料要打亂會比較好</w:t>
      </w:r>
    </w:p>
    <w:p w14:paraId="6B7605AA" w14:textId="77777777" w:rsidR="0095259E" w:rsidRDefault="006272D6" w:rsidP="00766E14">
      <w:r>
        <w:rPr>
          <w:rFonts w:hint="eastAsia"/>
        </w:rPr>
        <w:t>(</w:t>
      </w:r>
      <w:r>
        <w:rPr>
          <w:rFonts w:hint="eastAsia"/>
        </w:rPr>
        <w:t>避免前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點皆為人臉，後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點皆不為人臉</w:t>
      </w:r>
    </w:p>
    <w:p w14:paraId="29C42CFE" w14:textId="77777777" w:rsidR="006272D6" w:rsidRDefault="0095259E" w:rsidP="00766E14">
      <w:r>
        <w:rPr>
          <w:rFonts w:hint="eastAsia"/>
        </w:rPr>
        <w:t>最好人臉非人臉的點交錯分佈</w:t>
      </w:r>
      <w:r w:rsidR="006272D6">
        <w:rPr>
          <w:rFonts w:hint="eastAsia"/>
        </w:rPr>
        <w:t>)</w:t>
      </w:r>
    </w:p>
    <w:p w14:paraId="65FEC4D8" w14:textId="77777777" w:rsidR="006272D6" w:rsidRPr="0095259E" w:rsidRDefault="006272D6" w:rsidP="00766E14"/>
    <w:p w14:paraId="79D271A0" w14:textId="77777777" w:rsidR="0095259E" w:rsidRDefault="0095259E" w:rsidP="00766E14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得出</w:t>
      </w:r>
      <w:r>
        <w:rPr>
          <w:rFonts w:hint="eastAsia"/>
        </w:rPr>
        <w:t xml:space="preserve"> </w:t>
      </w:r>
      <w:r>
        <w:t xml:space="preserve">SVM </w:t>
      </w:r>
      <w:r>
        <w:rPr>
          <w:rFonts w:hint="eastAsia"/>
        </w:rPr>
        <w:t>的</w:t>
      </w:r>
      <w:r>
        <w:rPr>
          <w:rFonts w:hint="eastAsia"/>
        </w:rPr>
        <w:t xml:space="preserve"> </w:t>
      </w:r>
      <w:r>
        <w:t xml:space="preserve">training model </w:t>
      </w:r>
    </w:p>
    <w:p w14:paraId="195DFB31" w14:textId="77777777" w:rsidR="0095259E" w:rsidRPr="0095259E" w:rsidRDefault="0095259E" w:rsidP="00766E14"/>
    <w:p w14:paraId="457A4837" w14:textId="77777777" w:rsidR="0095259E" w:rsidRDefault="0095259E" w:rsidP="00766E14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拿</w:t>
      </w:r>
      <w:r>
        <w:rPr>
          <w:rFonts w:hint="eastAsia"/>
        </w:rPr>
        <w:t xml:space="preserve"> </w:t>
      </w:r>
      <w:proofErr w:type="spellStart"/>
      <w:r>
        <w:t>TestImagesForPrograms</w:t>
      </w:r>
      <w:proofErr w:type="spellEnd"/>
      <w:r>
        <w:t xml:space="preserve"> </w:t>
      </w:r>
      <w:r>
        <w:rPr>
          <w:rFonts w:hint="eastAsia"/>
        </w:rPr>
        <w:t>當中其中幾個影像，做為</w:t>
      </w:r>
      <w:r>
        <w:rPr>
          <w:rFonts w:hint="eastAsia"/>
        </w:rPr>
        <w:t xml:space="preserve"> </w:t>
      </w:r>
      <w:r>
        <w:t>test data</w:t>
      </w:r>
      <w:r>
        <w:rPr>
          <w:rFonts w:hint="eastAsia"/>
        </w:rPr>
        <w:t>，將影像當中的每個點將放進</w:t>
      </w:r>
      <w:r>
        <w:rPr>
          <w:rFonts w:hint="eastAsia"/>
        </w:rPr>
        <w:t xml:space="preserve"> </w:t>
      </w:r>
      <w:r>
        <w:t>SVM</w:t>
      </w:r>
      <w:r>
        <w:rPr>
          <w:rFonts w:hint="eastAsia"/>
        </w:rPr>
        <w:t>，來得出</w:t>
      </w:r>
      <w:r>
        <w:rPr>
          <w:rFonts w:hint="eastAsia"/>
        </w:rPr>
        <w:t xml:space="preserve"> </w:t>
      </w:r>
      <w:r>
        <w:t xml:space="preserve">test output </w:t>
      </w:r>
    </w:p>
    <w:p w14:paraId="7F312F68" w14:textId="77777777" w:rsidR="0095259E" w:rsidRDefault="0095259E" w:rsidP="00766E14"/>
    <w:p w14:paraId="1CF4A949" w14:textId="77777777" w:rsidR="006272D6" w:rsidRPr="0095259E" w:rsidRDefault="0095259E" w:rsidP="00766E14">
      <w:r>
        <w:t xml:space="preserve">(4) </w:t>
      </w:r>
      <w:r>
        <w:rPr>
          <w:rFonts w:hint="eastAsia"/>
        </w:rPr>
        <w:t>將結果顯示出來，將被判斷是人臉的點設為白色</w:t>
      </w:r>
      <w:r>
        <w:rPr>
          <w:rFonts w:hint="eastAsia"/>
        </w:rPr>
        <w:t xml:space="preserve"> </w:t>
      </w:r>
      <w:r>
        <w:t>(gray level = 255)</w:t>
      </w:r>
      <w:r>
        <w:rPr>
          <w:rFonts w:hint="eastAsia"/>
        </w:rPr>
        <w:t>，被判斷是非人臉的點設為黑色</w:t>
      </w:r>
      <w:r>
        <w:rPr>
          <w:rFonts w:hint="eastAsia"/>
        </w:rPr>
        <w:t xml:space="preserve">  </w:t>
      </w:r>
      <w:r>
        <w:t>(gray level = 0)</w:t>
      </w:r>
      <w:r>
        <w:rPr>
          <w:rFonts w:hint="eastAsia"/>
        </w:rPr>
        <w:t>，例如左圖是原圖，右圖是</w:t>
      </w:r>
      <w:r>
        <w:rPr>
          <w:rFonts w:hint="eastAsia"/>
        </w:rPr>
        <w:t xml:space="preserve"> </w:t>
      </w:r>
      <w:r>
        <w:t xml:space="preserve">SVM </w:t>
      </w:r>
      <w:r>
        <w:rPr>
          <w:rFonts w:hint="eastAsia"/>
        </w:rPr>
        <w:t>做</w:t>
      </w:r>
      <w:r>
        <w:rPr>
          <w:rFonts w:hint="eastAsia"/>
        </w:rPr>
        <w:t xml:space="preserve"> </w:t>
      </w:r>
      <w:r>
        <w:t xml:space="preserve">skin filter </w:t>
      </w:r>
      <w:r>
        <w:rPr>
          <w:rFonts w:hint="eastAsia"/>
        </w:rPr>
        <w:t>的結果</w:t>
      </w:r>
    </w:p>
    <w:p w14:paraId="710F1CC6" w14:textId="77777777" w:rsidR="0095259E" w:rsidRDefault="00C22429" w:rsidP="00766E14">
      <w:r>
        <w:rPr>
          <w:noProof/>
        </w:rPr>
        <w:drawing>
          <wp:inline distT="0" distB="0" distL="0" distR="0" wp14:anchorId="6019E1B6" wp14:editId="5BF4F468">
            <wp:extent cx="3314700" cy="3688080"/>
            <wp:effectExtent l="0" t="0" r="0" b="762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68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FCE2A" w14:textId="77777777" w:rsidR="0095259E" w:rsidRDefault="0095259E" w:rsidP="00766E14"/>
    <w:p w14:paraId="1E25133A" w14:textId="77777777" w:rsidR="006272D6" w:rsidRDefault="0095259E" w:rsidP="00766E14">
      <w:r>
        <w:rPr>
          <w:rFonts w:hint="eastAsia"/>
        </w:rPr>
        <w:t>(</w:t>
      </w:r>
      <w:r>
        <w:t xml:space="preserve">5) </w:t>
      </w:r>
      <w:r>
        <w:rPr>
          <w:rFonts w:hint="eastAsia"/>
        </w:rPr>
        <w:t>找</w:t>
      </w:r>
      <w:r w:rsidR="00F94905">
        <w:rPr>
          <w:rFonts w:hint="eastAsia"/>
        </w:rPr>
        <w:t>出</w:t>
      </w:r>
      <w:r>
        <w:rPr>
          <w:rFonts w:hint="eastAsia"/>
        </w:rPr>
        <w:t>判別錯誤的點</w:t>
      </w:r>
      <w:r>
        <w:rPr>
          <w:rFonts w:hint="eastAsia"/>
        </w:rPr>
        <w:t xml:space="preserve"> </w:t>
      </w:r>
      <w:r>
        <w:t>(</w:t>
      </w:r>
      <w:r w:rsidR="00F94905">
        <w:rPr>
          <w:rFonts w:hint="eastAsia"/>
        </w:rPr>
        <w:t>從右圖可以看出，有部分人臉的點被判斷成是非人臉，有部分非人臉的點被判斷成是人臉</w:t>
      </w:r>
      <w:r w:rsidR="00F94905">
        <w:rPr>
          <w:rFonts w:hint="eastAsia"/>
        </w:rPr>
        <w:t>)</w:t>
      </w:r>
    </w:p>
    <w:p w14:paraId="0F5F5630" w14:textId="77777777" w:rsidR="00F94905" w:rsidRPr="00F94905" w:rsidRDefault="00F94905" w:rsidP="00766E14"/>
    <w:p w14:paraId="577A392A" w14:textId="77777777" w:rsidR="00F94905" w:rsidRDefault="00F94905" w:rsidP="00766E14">
      <w:r>
        <w:rPr>
          <w:rFonts w:hint="eastAsia"/>
        </w:rPr>
        <w:t>(</w:t>
      </w:r>
      <w:r>
        <w:t xml:space="preserve">6) </w:t>
      </w:r>
      <w:r>
        <w:rPr>
          <w:rFonts w:hint="eastAsia"/>
        </w:rPr>
        <w:t>選擇其中</w:t>
      </w:r>
      <w:r>
        <w:rPr>
          <w:rFonts w:hint="eastAsia"/>
        </w:rPr>
        <w:t>4</w:t>
      </w:r>
      <w:r>
        <w:t>0</w:t>
      </w:r>
      <w:r>
        <w:rPr>
          <w:rFonts w:hint="eastAsia"/>
        </w:rPr>
        <w:t>個判斷錯誤的點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要來自不同的影像，人臉點和非人臉點數量</w:t>
      </w:r>
      <w:r>
        <w:rPr>
          <w:rFonts w:hint="eastAsia"/>
        </w:rPr>
        <w:lastRenderedPageBreak/>
        <w:t>不需平衡</w:t>
      </w:r>
      <w:r>
        <w:rPr>
          <w:rFonts w:hint="eastAsia"/>
        </w:rPr>
        <w:t>)</w:t>
      </w:r>
      <w:r>
        <w:rPr>
          <w:rFonts w:hint="eastAsia"/>
        </w:rPr>
        <w:t>，來</w:t>
      </w:r>
      <w:r w:rsidR="007F605A">
        <w:rPr>
          <w:rFonts w:hint="eastAsia"/>
        </w:rPr>
        <w:t>加入</w:t>
      </w:r>
      <w:r>
        <w:rPr>
          <w:rFonts w:hint="eastAsia"/>
        </w:rPr>
        <w:t xml:space="preserve"> </w:t>
      </w:r>
      <w:r>
        <w:t>training data</w:t>
      </w:r>
      <w:r w:rsidR="007F605A">
        <w:t xml:space="preserve"> </w:t>
      </w:r>
      <w:r w:rsidR="007F605A">
        <w:rPr>
          <w:rFonts w:hint="eastAsia"/>
        </w:rPr>
        <w:t>當中，將</w:t>
      </w:r>
      <w:r w:rsidR="007F605A">
        <w:rPr>
          <w:rFonts w:hint="eastAsia"/>
        </w:rPr>
        <w:t xml:space="preserve"> </w:t>
      </w:r>
      <w:r w:rsidR="007F605A">
        <w:t xml:space="preserve">training data </w:t>
      </w:r>
      <w:r w:rsidR="007F605A">
        <w:rPr>
          <w:rFonts w:hint="eastAsia"/>
        </w:rPr>
        <w:t>的數量增加</w:t>
      </w:r>
      <w:r w:rsidR="007F605A">
        <w:rPr>
          <w:rFonts w:hint="eastAsia"/>
        </w:rPr>
        <w:t>4</w:t>
      </w:r>
      <w:r w:rsidR="007F605A">
        <w:t>0</w:t>
      </w:r>
      <w:r w:rsidR="007F605A">
        <w:rPr>
          <w:rFonts w:hint="eastAsia"/>
        </w:rPr>
        <w:t>個</w:t>
      </w:r>
    </w:p>
    <w:p w14:paraId="06EFF646" w14:textId="77777777" w:rsidR="00F94905" w:rsidRDefault="00F868FF" w:rsidP="00766E14">
      <w:r>
        <w:rPr>
          <w:rFonts w:hint="eastAsia"/>
        </w:rPr>
        <w:t>回到第</w:t>
      </w:r>
      <w:r>
        <w:rPr>
          <w:rFonts w:hint="eastAsia"/>
        </w:rPr>
        <w:t xml:space="preserve"> </w:t>
      </w:r>
      <w:r>
        <w:t xml:space="preserve">(1) </w:t>
      </w:r>
      <w:r>
        <w:rPr>
          <w:rFonts w:hint="eastAsia"/>
        </w:rPr>
        <w:t>步</w:t>
      </w:r>
    </w:p>
    <w:p w14:paraId="3EC79221" w14:textId="77777777" w:rsidR="00F868FF" w:rsidRDefault="00F868FF" w:rsidP="00766E14"/>
    <w:p w14:paraId="093DC665" w14:textId="77777777" w:rsidR="00F868FF" w:rsidRDefault="00F868FF" w:rsidP="00766E14">
      <w:r>
        <w:rPr>
          <w:rFonts w:hint="eastAsia"/>
        </w:rPr>
        <w:t>(</w:t>
      </w:r>
      <w:r>
        <w:t xml:space="preserve">7) </w:t>
      </w:r>
      <w:r>
        <w:rPr>
          <w:rFonts w:hint="eastAsia"/>
        </w:rPr>
        <w:t>以上的流程，反覆進行二至三次</w:t>
      </w:r>
      <w:r w:rsidR="00395B2D">
        <w:rPr>
          <w:rFonts w:hint="eastAsia"/>
        </w:rPr>
        <w:t>(</w:t>
      </w:r>
      <w:r w:rsidR="00395B2D">
        <w:t xml:space="preserve">training points </w:t>
      </w:r>
      <w:r w:rsidR="00395B2D">
        <w:rPr>
          <w:rFonts w:hint="eastAsia"/>
        </w:rPr>
        <w:t>增加到</w:t>
      </w:r>
      <w:r w:rsidR="00395B2D">
        <w:rPr>
          <w:rFonts w:hint="eastAsia"/>
        </w:rPr>
        <w:t xml:space="preserve"> </w:t>
      </w:r>
      <w:r w:rsidR="00395B2D">
        <w:t>200</w:t>
      </w:r>
      <w:r w:rsidR="00395B2D">
        <w:rPr>
          <w:rFonts w:hint="eastAsia"/>
        </w:rPr>
        <w:t>或</w:t>
      </w:r>
      <w:r w:rsidR="00395B2D">
        <w:rPr>
          <w:rFonts w:hint="eastAsia"/>
        </w:rPr>
        <w:t>2</w:t>
      </w:r>
      <w:r w:rsidR="00395B2D">
        <w:t>40</w:t>
      </w:r>
      <w:r w:rsidR="00395B2D">
        <w:rPr>
          <w:rFonts w:hint="eastAsia"/>
        </w:rPr>
        <w:t>個</w:t>
      </w:r>
      <w:r w:rsidR="00395B2D">
        <w:rPr>
          <w:rFonts w:hint="eastAsia"/>
        </w:rPr>
        <w:t>)</w:t>
      </w:r>
      <w:r>
        <w:rPr>
          <w:rFonts w:hint="eastAsia"/>
        </w:rPr>
        <w:t>，通常就可以得出還算不</w:t>
      </w:r>
      <w:r w:rsidR="00A43CA2">
        <w:rPr>
          <w:rFonts w:hint="eastAsia"/>
        </w:rPr>
        <w:t>錯</w:t>
      </w:r>
      <w:r>
        <w:rPr>
          <w:rFonts w:hint="eastAsia"/>
        </w:rPr>
        <w:t>的人臉偵測結果</w:t>
      </w:r>
    </w:p>
    <w:p w14:paraId="21F0D255" w14:textId="77777777" w:rsidR="00F868FF" w:rsidRDefault="00F868FF" w:rsidP="00766E14"/>
    <w:p w14:paraId="2EC1BEDA" w14:textId="77777777" w:rsidR="00F868FF" w:rsidRDefault="00F868FF" w:rsidP="00766E14"/>
    <w:p w14:paraId="59C37EF8" w14:textId="77777777" w:rsidR="00F94905" w:rsidRDefault="00F94905" w:rsidP="00766E14"/>
    <w:p w14:paraId="3BEADEC3" w14:textId="77777777" w:rsidR="006272D6" w:rsidRDefault="006272D6" w:rsidP="00766E14"/>
    <w:p w14:paraId="3C70C38B" w14:textId="77777777" w:rsidR="006A6170" w:rsidRDefault="006A6170" w:rsidP="00766E14">
      <w:r>
        <w:br w:type="page"/>
      </w:r>
    </w:p>
    <w:p w14:paraId="4D0A8A21" w14:textId="77777777" w:rsidR="006272D6" w:rsidRDefault="006A6170" w:rsidP="00766E14">
      <w:r>
        <w:rPr>
          <w:rFonts w:hint="eastAsia"/>
        </w:rPr>
        <w:lastRenderedPageBreak/>
        <w:t>S</w:t>
      </w:r>
      <w:r>
        <w:t xml:space="preserve">kin Filter </w:t>
      </w:r>
      <w:r>
        <w:rPr>
          <w:rFonts w:hint="eastAsia"/>
        </w:rPr>
        <w:t>的後處理</w:t>
      </w:r>
    </w:p>
    <w:p w14:paraId="2861FDA4" w14:textId="77777777" w:rsidR="006A6170" w:rsidRDefault="006A6170" w:rsidP="00766E14"/>
    <w:p w14:paraId="524C3466" w14:textId="77777777" w:rsidR="00987BC3" w:rsidRDefault="00987BC3" w:rsidP="00766E14">
      <w:r>
        <w:rPr>
          <w:rFonts w:hint="eastAsia"/>
        </w:rPr>
        <w:t>假設人臉偵測的輸出為</w:t>
      </w:r>
      <w:r>
        <w:rPr>
          <w:rFonts w:hint="eastAsia"/>
        </w:rPr>
        <w:t xml:space="preserve"> </w:t>
      </w:r>
      <w:r>
        <w:t xml:space="preserve">F[m, n] (F[m, n] = 1 for face, F[m, n] = 0 for non-face) </w:t>
      </w:r>
    </w:p>
    <w:p w14:paraId="50831342" w14:textId="77777777" w:rsidR="00785502" w:rsidRDefault="00785502" w:rsidP="00766E14"/>
    <w:p w14:paraId="4F869B86" w14:textId="77777777" w:rsidR="00785502" w:rsidRDefault="00785502" w:rsidP="00785502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做</w:t>
      </w:r>
      <w:r>
        <w:t xml:space="preserve"> Opening Operation</w:t>
      </w:r>
    </w:p>
    <w:p w14:paraId="7A0947A1" w14:textId="77777777" w:rsidR="00785502" w:rsidRPr="007D00F6" w:rsidRDefault="00785502" w:rsidP="00785502">
      <w:pPr>
        <w:rPr>
          <w:b/>
        </w:rPr>
      </w:pPr>
      <w:r>
        <w:rPr>
          <w:b/>
        </w:rPr>
        <w:t>Opening</w:t>
      </w:r>
      <w:r w:rsidRPr="007D00F6">
        <w:rPr>
          <w:b/>
        </w:rPr>
        <w:t xml:space="preserve"> = Erosion</w:t>
      </w:r>
      <w:r w:rsidRPr="007D00F6">
        <w:rPr>
          <w:rFonts w:hint="eastAsia"/>
          <w:b/>
        </w:rPr>
        <w:t>連做</w:t>
      </w:r>
      <w:r w:rsidRPr="007D00F6">
        <w:rPr>
          <w:b/>
        </w:rPr>
        <w:t xml:space="preserve"> k </w:t>
      </w:r>
      <w:r w:rsidRPr="007D00F6">
        <w:rPr>
          <w:rFonts w:hint="eastAsia"/>
          <w:b/>
        </w:rPr>
        <w:t>次</w:t>
      </w:r>
      <w:r w:rsidRPr="007D00F6">
        <w:rPr>
          <w:rFonts w:hint="eastAsia"/>
          <w:b/>
        </w:rPr>
        <w:t xml:space="preserve"> </w:t>
      </w:r>
      <w:r w:rsidRPr="007D00F6">
        <w:rPr>
          <w:rFonts w:hint="eastAsia"/>
          <w:b/>
        </w:rPr>
        <w:t>加上</w:t>
      </w:r>
      <w:r w:rsidRPr="007D00F6">
        <w:rPr>
          <w:rFonts w:hint="eastAsia"/>
          <w:b/>
        </w:rPr>
        <w:t xml:space="preserve"> </w:t>
      </w:r>
      <w:r w:rsidRPr="007D00F6">
        <w:rPr>
          <w:b/>
        </w:rPr>
        <w:t>Dilation</w:t>
      </w:r>
      <w:r w:rsidRPr="007D00F6">
        <w:rPr>
          <w:rFonts w:hint="eastAsia"/>
          <w:b/>
        </w:rPr>
        <w:t>連做</w:t>
      </w:r>
      <w:r w:rsidRPr="007D00F6">
        <w:rPr>
          <w:b/>
        </w:rPr>
        <w:t xml:space="preserve">k </w:t>
      </w:r>
      <w:r w:rsidRPr="007D00F6">
        <w:rPr>
          <w:rFonts w:hint="eastAsia"/>
          <w:b/>
        </w:rPr>
        <w:t>次</w:t>
      </w:r>
      <w:r w:rsidRPr="007D00F6">
        <w:rPr>
          <w:b/>
        </w:rPr>
        <w:t xml:space="preserve">            </w:t>
      </w:r>
    </w:p>
    <w:p w14:paraId="510DF787" w14:textId="77777777" w:rsidR="00785502" w:rsidRDefault="003347D9" w:rsidP="00785502">
      <w:r w:rsidRPr="003347D9">
        <w:rPr>
          <w:rFonts w:hint="eastAsia"/>
        </w:rPr>
        <w:t xml:space="preserve">(k = N/100, </w:t>
      </w:r>
      <w:proofErr w:type="spellStart"/>
      <w:r w:rsidRPr="003347D9">
        <w:rPr>
          <w:rFonts w:hint="eastAsia"/>
        </w:rPr>
        <w:t>MxN</w:t>
      </w:r>
      <w:proofErr w:type="spellEnd"/>
      <w:r w:rsidRPr="003347D9">
        <w:rPr>
          <w:rFonts w:hint="eastAsia"/>
        </w:rPr>
        <w:t xml:space="preserve"> </w:t>
      </w:r>
      <w:r w:rsidRPr="003347D9">
        <w:rPr>
          <w:rFonts w:hint="eastAsia"/>
        </w:rPr>
        <w:t>是影像的</w:t>
      </w:r>
      <w:r w:rsidRPr="003347D9">
        <w:rPr>
          <w:rFonts w:hint="eastAsia"/>
        </w:rPr>
        <w:t xml:space="preserve"> size)</w:t>
      </w:r>
    </w:p>
    <w:p w14:paraId="1FDDE29E" w14:textId="77777777" w:rsidR="003347D9" w:rsidRDefault="003347D9" w:rsidP="003347D9">
      <w:r>
        <w:rPr>
          <w:rFonts w:hint="eastAsia"/>
        </w:rPr>
        <w:t>E</w:t>
      </w:r>
      <w:r>
        <w:t xml:space="preserve">rosion </w:t>
      </w:r>
      <w:r>
        <w:rPr>
          <w:rFonts w:hint="eastAsia"/>
        </w:rPr>
        <w:t>的運算為</w:t>
      </w:r>
      <w:r>
        <w:rPr>
          <w:rFonts w:hint="eastAsia"/>
        </w:rPr>
        <w:t xml:space="preserve"> </w:t>
      </w:r>
      <w:r>
        <w:t xml:space="preserve">F[m, n] = min(F[m, n], F[m-1, n], F[m+1,n], F[m, n-1], F[m,n+1])  </w:t>
      </w:r>
    </w:p>
    <w:p w14:paraId="1E4B8272" w14:textId="77777777" w:rsidR="003347D9" w:rsidRDefault="003347D9" w:rsidP="003347D9">
      <w:r>
        <w:rPr>
          <w:rFonts w:hint="eastAsia"/>
        </w:rPr>
        <w:t>D</w:t>
      </w:r>
      <w:r>
        <w:t xml:space="preserve">ilation </w:t>
      </w:r>
      <w:r>
        <w:rPr>
          <w:rFonts w:hint="eastAsia"/>
        </w:rPr>
        <w:t>的運算為</w:t>
      </w:r>
      <w:r>
        <w:rPr>
          <w:rFonts w:hint="eastAsia"/>
        </w:rPr>
        <w:t xml:space="preserve"> </w:t>
      </w:r>
      <w:r>
        <w:t>F[m, n] = Max(F[m, n], F[m-1, n], F[m+1,n], F[m, n-1], F[m,n+1])</w:t>
      </w:r>
    </w:p>
    <w:p w14:paraId="51D807FC" w14:textId="77777777" w:rsidR="003347D9" w:rsidRPr="003347D9" w:rsidRDefault="003347D9" w:rsidP="00785502"/>
    <w:p w14:paraId="67B72DB4" w14:textId="77777777" w:rsidR="00785502" w:rsidRPr="00987BC3" w:rsidRDefault="00785502" w:rsidP="00785502">
      <w:r>
        <w:t xml:space="preserve">Opening </w:t>
      </w:r>
      <w:r>
        <w:rPr>
          <w:rFonts w:hint="eastAsia"/>
        </w:rPr>
        <w:t>在影像處理當中，有移除雜點雜訊，和讓不小心連起來的區域分開的效用，如下圖</w:t>
      </w:r>
    </w:p>
    <w:p w14:paraId="79614674" w14:textId="77777777" w:rsidR="00785502" w:rsidRDefault="00785502" w:rsidP="00785502">
      <w:r w:rsidRPr="007D00F6">
        <w:rPr>
          <w:noProof/>
        </w:rPr>
        <w:drawing>
          <wp:inline distT="0" distB="0" distL="0" distR="0" wp14:anchorId="5F512C32" wp14:editId="48196204">
            <wp:extent cx="5047200" cy="1782000"/>
            <wp:effectExtent l="0" t="0" r="1270" b="8890"/>
            <wp:docPr id="3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圖片 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47200" cy="178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8B7D8" w14:textId="77777777" w:rsidR="00785502" w:rsidRDefault="00785502" w:rsidP="00785502">
      <w:r>
        <w:rPr>
          <w:rFonts w:hint="eastAsia"/>
        </w:rPr>
        <w:t xml:space="preserve"> </w:t>
      </w:r>
      <w:r>
        <w:t xml:space="preserve">          (a) </w:t>
      </w:r>
      <w:r>
        <w:rPr>
          <w:rFonts w:hint="eastAsia"/>
        </w:rPr>
        <w:t>原圖</w:t>
      </w:r>
      <w:r>
        <w:t xml:space="preserve">           (</w:t>
      </w:r>
      <w:r>
        <w:rPr>
          <w:rFonts w:hint="eastAsia"/>
        </w:rPr>
        <w:t>b</w:t>
      </w:r>
      <w:r>
        <w:t xml:space="preserve">) erosion k </w:t>
      </w:r>
      <w:r>
        <w:rPr>
          <w:rFonts w:hint="eastAsia"/>
        </w:rPr>
        <w:t>次</w:t>
      </w:r>
      <w:r>
        <w:t xml:space="preserve">     (c) </w:t>
      </w:r>
      <w:r>
        <w:rPr>
          <w:rFonts w:hint="eastAsia"/>
        </w:rPr>
        <w:t>再做</w:t>
      </w:r>
      <w:r>
        <w:t xml:space="preserve">dilation k </w:t>
      </w:r>
      <w:r>
        <w:rPr>
          <w:rFonts w:hint="eastAsia"/>
        </w:rPr>
        <w:t>次</w:t>
      </w:r>
      <w:r>
        <w:t xml:space="preserve">              </w:t>
      </w:r>
    </w:p>
    <w:p w14:paraId="4C119BEE" w14:textId="77777777" w:rsidR="00785502" w:rsidRDefault="00785502" w:rsidP="00766E14"/>
    <w:p w14:paraId="5A97D7B8" w14:textId="77777777" w:rsidR="00987BC3" w:rsidRDefault="006A6170" w:rsidP="00766E14">
      <w:r>
        <w:rPr>
          <w:rFonts w:hint="eastAsia"/>
        </w:rPr>
        <w:t>(</w:t>
      </w:r>
      <w:r w:rsidR="00785502">
        <w:t>2</w:t>
      </w:r>
      <w:r>
        <w:t xml:space="preserve">) </w:t>
      </w:r>
      <w:r w:rsidR="00987BC3">
        <w:rPr>
          <w:rFonts w:hint="eastAsia"/>
        </w:rPr>
        <w:t>做</w:t>
      </w:r>
      <w:r w:rsidR="00987BC3">
        <w:rPr>
          <w:rFonts w:hint="eastAsia"/>
        </w:rPr>
        <w:t xml:space="preserve"> </w:t>
      </w:r>
      <w:r w:rsidR="00987BC3">
        <w:t>Closing Operation</w:t>
      </w:r>
    </w:p>
    <w:p w14:paraId="0E3B9B05" w14:textId="77777777" w:rsidR="006A6170" w:rsidRPr="007D00F6" w:rsidRDefault="00987BC3" w:rsidP="00766E14">
      <w:pPr>
        <w:rPr>
          <w:b/>
        </w:rPr>
      </w:pPr>
      <w:r w:rsidRPr="007D00F6">
        <w:rPr>
          <w:b/>
        </w:rPr>
        <w:t>Closing = Dilation</w:t>
      </w:r>
      <w:r w:rsidRPr="007D00F6">
        <w:rPr>
          <w:rFonts w:hint="eastAsia"/>
          <w:b/>
        </w:rPr>
        <w:t>連做</w:t>
      </w:r>
      <w:r w:rsidRPr="007D00F6">
        <w:rPr>
          <w:b/>
        </w:rPr>
        <w:t xml:space="preserve"> k </w:t>
      </w:r>
      <w:r w:rsidRPr="007D00F6">
        <w:rPr>
          <w:rFonts w:hint="eastAsia"/>
          <w:b/>
        </w:rPr>
        <w:t>次</w:t>
      </w:r>
      <w:r w:rsidRPr="007D00F6">
        <w:rPr>
          <w:rFonts w:hint="eastAsia"/>
          <w:b/>
        </w:rPr>
        <w:t xml:space="preserve"> </w:t>
      </w:r>
      <w:r w:rsidRPr="007D00F6">
        <w:rPr>
          <w:rFonts w:hint="eastAsia"/>
          <w:b/>
        </w:rPr>
        <w:t>加上</w:t>
      </w:r>
      <w:r w:rsidRPr="007D00F6">
        <w:rPr>
          <w:rFonts w:hint="eastAsia"/>
          <w:b/>
        </w:rPr>
        <w:t xml:space="preserve"> </w:t>
      </w:r>
      <w:r w:rsidRPr="007D00F6">
        <w:rPr>
          <w:b/>
        </w:rPr>
        <w:t xml:space="preserve">Erosion </w:t>
      </w:r>
      <w:r w:rsidRPr="007D00F6">
        <w:rPr>
          <w:rFonts w:hint="eastAsia"/>
          <w:b/>
        </w:rPr>
        <w:t>連做</w:t>
      </w:r>
      <w:r w:rsidRPr="007D00F6">
        <w:rPr>
          <w:b/>
        </w:rPr>
        <w:t xml:space="preserve">k </w:t>
      </w:r>
      <w:r w:rsidRPr="007D00F6">
        <w:rPr>
          <w:rFonts w:hint="eastAsia"/>
          <w:b/>
        </w:rPr>
        <w:t>次</w:t>
      </w:r>
      <w:r w:rsidR="006A6170" w:rsidRPr="007D00F6">
        <w:rPr>
          <w:b/>
        </w:rPr>
        <w:t xml:space="preserve">            </w:t>
      </w:r>
    </w:p>
    <w:p w14:paraId="1FB6B4E2" w14:textId="77777777" w:rsidR="00987BC3" w:rsidRDefault="00707F07" w:rsidP="00766E14">
      <w:r>
        <w:t xml:space="preserve">k </w:t>
      </w:r>
      <w:r>
        <w:rPr>
          <w:rFonts w:hint="eastAsia"/>
        </w:rPr>
        <w:t>通常選為</w:t>
      </w:r>
      <w:r>
        <w:rPr>
          <w:rFonts w:hint="eastAsia"/>
        </w:rPr>
        <w:t xml:space="preserve"> </w:t>
      </w:r>
      <w:r>
        <w:t xml:space="preserve">min(M, N)/100, </w:t>
      </w:r>
      <w:proofErr w:type="spellStart"/>
      <w:r>
        <w:t>MxN</w:t>
      </w:r>
      <w:proofErr w:type="spellEnd"/>
      <w:r>
        <w:t xml:space="preserve"> </w:t>
      </w:r>
      <w:r>
        <w:rPr>
          <w:rFonts w:hint="eastAsia"/>
        </w:rPr>
        <w:t>是影像的大小</w:t>
      </w:r>
    </w:p>
    <w:p w14:paraId="3F460011" w14:textId="77777777" w:rsidR="006A6170" w:rsidRDefault="00987BC3" w:rsidP="00766E14">
      <w:r>
        <w:t xml:space="preserve">Closing </w:t>
      </w:r>
      <w:r>
        <w:rPr>
          <w:rFonts w:hint="eastAsia"/>
        </w:rPr>
        <w:t>在影像處理當中，有填孔的效果</w:t>
      </w:r>
      <w:r w:rsidR="008D004D">
        <w:rPr>
          <w:rFonts w:hint="eastAsia"/>
        </w:rPr>
        <w:t>，</w:t>
      </w:r>
      <w:r w:rsidR="008D004D">
        <w:rPr>
          <w:rFonts w:hint="eastAsia"/>
        </w:rPr>
        <w:t>d</w:t>
      </w:r>
      <w:r w:rsidR="008D004D">
        <w:t xml:space="preserve">ilation k </w:t>
      </w:r>
      <w:r w:rsidR="008D004D">
        <w:rPr>
          <w:rFonts w:hint="eastAsia"/>
        </w:rPr>
        <w:t>次之後，只要</w:t>
      </w:r>
      <w:r w:rsidR="008D004D">
        <w:rPr>
          <w:rFonts w:hint="eastAsia"/>
        </w:rPr>
        <w:t xml:space="preserve"> </w:t>
      </w:r>
      <w:r w:rsidR="008D004D">
        <w:t xml:space="preserve">k </w:t>
      </w:r>
      <w:r w:rsidR="008D004D">
        <w:rPr>
          <w:rFonts w:hint="eastAsia"/>
        </w:rPr>
        <w:t>夠大，中間的缺孔會被填起來，再做</w:t>
      </w:r>
      <w:r w:rsidR="008D004D">
        <w:rPr>
          <w:rFonts w:hint="eastAsia"/>
        </w:rPr>
        <w:t xml:space="preserve"> </w:t>
      </w:r>
      <w:r w:rsidR="008D004D">
        <w:t xml:space="preserve">erosion </w:t>
      </w:r>
      <w:r w:rsidR="008D004D">
        <w:rPr>
          <w:rFonts w:hint="eastAsia"/>
        </w:rPr>
        <w:t>之後，外面的邊界會回到原來的地方，但中間的缺孔不會再出現</w:t>
      </w:r>
      <w:r w:rsidR="007D00F6">
        <w:rPr>
          <w:rFonts w:hint="eastAsia"/>
        </w:rPr>
        <w:t>，如下圖</w:t>
      </w:r>
    </w:p>
    <w:p w14:paraId="7B7D6E54" w14:textId="77777777" w:rsidR="00785502" w:rsidRDefault="00785502" w:rsidP="00766E14">
      <w:r>
        <w:rPr>
          <w:rFonts w:hint="eastAsia"/>
        </w:rPr>
        <w:t>(</w:t>
      </w:r>
      <w:r>
        <w:rPr>
          <w:rFonts w:hint="eastAsia"/>
        </w:rPr>
        <w:t>註：也有部分同學認為，做了</w:t>
      </w:r>
      <w:r>
        <w:rPr>
          <w:rFonts w:hint="eastAsia"/>
        </w:rPr>
        <w:t xml:space="preserve"> </w:t>
      </w:r>
      <w:r>
        <w:t xml:space="preserve">closing operation </w:t>
      </w:r>
      <w:r>
        <w:rPr>
          <w:rFonts w:hint="eastAsia"/>
        </w:rPr>
        <w:t>反而效果未必較好</w:t>
      </w:r>
      <w:r>
        <w:rPr>
          <w:rFonts w:hint="eastAsia"/>
        </w:rPr>
        <w:t>)</w:t>
      </w:r>
    </w:p>
    <w:p w14:paraId="15FE8AC6" w14:textId="77777777" w:rsidR="00987BC3" w:rsidRDefault="00707F07" w:rsidP="00766E14">
      <w:r w:rsidRPr="00707F07">
        <w:rPr>
          <w:noProof/>
        </w:rPr>
        <w:drawing>
          <wp:inline distT="0" distB="0" distL="0" distR="0" wp14:anchorId="10D203DB" wp14:editId="63EA9836">
            <wp:extent cx="5047200" cy="1782000"/>
            <wp:effectExtent l="0" t="0" r="1270" b="8890"/>
            <wp:docPr id="4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圖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47200" cy="178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E83F4" w14:textId="77777777" w:rsidR="008D004D" w:rsidRDefault="00707F07" w:rsidP="00766E14">
      <w:r>
        <w:rPr>
          <w:rFonts w:hint="eastAsia"/>
        </w:rPr>
        <w:t xml:space="preserve"> </w:t>
      </w:r>
      <w:r>
        <w:t xml:space="preserve">          (a) </w:t>
      </w:r>
      <w:r>
        <w:rPr>
          <w:rFonts w:hint="eastAsia"/>
        </w:rPr>
        <w:t>原圖</w:t>
      </w:r>
      <w:r>
        <w:t xml:space="preserve">           (</w:t>
      </w:r>
      <w:r>
        <w:rPr>
          <w:rFonts w:hint="eastAsia"/>
        </w:rPr>
        <w:t>b</w:t>
      </w:r>
      <w:r>
        <w:t xml:space="preserve">) dilation k </w:t>
      </w:r>
      <w:r>
        <w:rPr>
          <w:rFonts w:hint="eastAsia"/>
        </w:rPr>
        <w:t>次</w:t>
      </w:r>
      <w:r>
        <w:t xml:space="preserve">     (c) </w:t>
      </w:r>
      <w:r>
        <w:rPr>
          <w:rFonts w:hint="eastAsia"/>
        </w:rPr>
        <w:t>再做</w:t>
      </w:r>
      <w:r>
        <w:rPr>
          <w:rFonts w:hint="eastAsia"/>
        </w:rPr>
        <w:t xml:space="preserve"> </w:t>
      </w:r>
      <w:r>
        <w:t xml:space="preserve">erosion k </w:t>
      </w:r>
      <w:r>
        <w:rPr>
          <w:rFonts w:hint="eastAsia"/>
        </w:rPr>
        <w:t>次</w:t>
      </w:r>
      <w:r>
        <w:t xml:space="preserve">              </w:t>
      </w:r>
    </w:p>
    <w:p w14:paraId="6AB9000E" w14:textId="77777777" w:rsidR="00707F07" w:rsidRDefault="00707F07" w:rsidP="00766E14">
      <w:r>
        <w:lastRenderedPageBreak/>
        <w:t xml:space="preserve">         </w:t>
      </w:r>
    </w:p>
    <w:p w14:paraId="5643FFD0" w14:textId="77777777" w:rsidR="007D00F6" w:rsidRDefault="007D00F6" w:rsidP="00766E14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將剩下的人臉區域，用</w:t>
      </w:r>
      <w:r>
        <w:rPr>
          <w:rFonts w:hint="eastAsia"/>
        </w:rPr>
        <w:t xml:space="preserve"> </w:t>
      </w:r>
      <w:r>
        <w:t xml:space="preserve">binary segmentation </w:t>
      </w:r>
      <w:r>
        <w:rPr>
          <w:rFonts w:hint="eastAsia"/>
        </w:rPr>
        <w:t>的方式來做分割</w:t>
      </w:r>
    </w:p>
    <w:p w14:paraId="09B9A987" w14:textId="77777777" w:rsidR="007D00F6" w:rsidRDefault="007D00F6" w:rsidP="00766E14"/>
    <w:p w14:paraId="32A96727" w14:textId="77777777" w:rsidR="007D00F6" w:rsidRDefault="007D00F6" w:rsidP="00766E14">
      <w:r>
        <w:rPr>
          <w:rFonts w:hint="eastAsia"/>
        </w:rPr>
        <w:t>將等於</w:t>
      </w:r>
      <w:r>
        <w:rPr>
          <w:rFonts w:hint="eastAsia"/>
        </w:rPr>
        <w:t>1</w:t>
      </w:r>
      <w:r>
        <w:rPr>
          <w:rFonts w:hint="eastAsia"/>
        </w:rPr>
        <w:t>且相鄰的區域編為同一個編號</w:t>
      </w:r>
    </w:p>
    <w:p w14:paraId="27E7051B" w14:textId="77777777" w:rsidR="007D00F6" w:rsidRDefault="007D00F6" w:rsidP="00766E14">
      <w:r>
        <w:rPr>
          <w:rFonts w:hint="eastAsia"/>
        </w:rPr>
        <w:t>等於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而不相鄰的區域編為不同的個編號</w:t>
      </w:r>
    </w:p>
    <w:p w14:paraId="64BBB0A7" w14:textId="77777777" w:rsidR="007D00F6" w:rsidRDefault="007D00F6" w:rsidP="00766E14"/>
    <w:p w14:paraId="0F74DA53" w14:textId="77777777" w:rsidR="007D00F6" w:rsidRPr="006A6170" w:rsidRDefault="007D00F6" w:rsidP="00766E14">
      <w:r>
        <w:rPr>
          <w:rFonts w:hint="eastAsia"/>
        </w:rPr>
        <w:t>例如，假設人臉偵測結果為</w:t>
      </w:r>
    </w:p>
    <w:p w14:paraId="10E86BF6" w14:textId="77777777" w:rsidR="006272D6" w:rsidRDefault="00391CC6" w:rsidP="00766E14">
      <w:r w:rsidRPr="007D00F6">
        <w:rPr>
          <w:noProof/>
          <w:position w:val="-84"/>
        </w:rPr>
        <w:object w:dxaOrig="2520" w:dyaOrig="1800" w14:anchorId="39DE3D8A">
          <v:shape id="_x0000_i1026" type="#_x0000_t75" alt="" style="width:126pt;height:90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75488383" r:id="rId16"/>
        </w:object>
      </w:r>
    </w:p>
    <w:p w14:paraId="3F826C9F" w14:textId="77777777" w:rsidR="007D00F6" w:rsidRDefault="007D00F6" w:rsidP="00766E14">
      <w:r>
        <w:rPr>
          <w:rFonts w:hint="eastAsia"/>
        </w:rPr>
        <w:t>經過二值化分割後，結果變成</w:t>
      </w:r>
    </w:p>
    <w:p w14:paraId="098DE8B5" w14:textId="77777777" w:rsidR="007D00F6" w:rsidRDefault="00391CC6" w:rsidP="00766E14">
      <w:r w:rsidRPr="007D00F6">
        <w:rPr>
          <w:noProof/>
          <w:position w:val="-84"/>
        </w:rPr>
        <w:object w:dxaOrig="2520" w:dyaOrig="1800" w14:anchorId="72E0556F">
          <v:shape id="_x0000_i1025" type="#_x0000_t75" alt="" style="width:126pt;height:90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775488384" r:id="rId18"/>
        </w:object>
      </w:r>
    </w:p>
    <w:p w14:paraId="24250C2C" w14:textId="77777777" w:rsidR="007D00F6" w:rsidRDefault="007D00F6" w:rsidP="00766E14">
      <w:r>
        <w:rPr>
          <w:rFonts w:hint="eastAsia"/>
        </w:rPr>
        <w:t>相鄰的等於</w:t>
      </w:r>
      <w:r>
        <w:rPr>
          <w:rFonts w:hint="eastAsia"/>
        </w:rPr>
        <w:t>1</w:t>
      </w:r>
      <w:r>
        <w:rPr>
          <w:rFonts w:hint="eastAsia"/>
        </w:rPr>
        <w:t>的點編為同一個編號</w:t>
      </w:r>
    </w:p>
    <w:p w14:paraId="3C50B21A" w14:textId="77777777" w:rsidR="007D00F6" w:rsidRDefault="007D00F6" w:rsidP="00766E14"/>
    <w:p w14:paraId="7ECD592C" w14:textId="77777777" w:rsidR="007D00F6" w:rsidRDefault="007D00F6" w:rsidP="00766E14">
      <w:r>
        <w:rPr>
          <w:rFonts w:hint="eastAsia"/>
        </w:rPr>
        <w:t>若使用</w:t>
      </w:r>
      <w:r>
        <w:rPr>
          <w:rFonts w:hint="eastAsia"/>
        </w:rPr>
        <w:t xml:space="preserve"> </w:t>
      </w:r>
      <w:r>
        <w:t xml:space="preserve">Matlab, binary segmentation </w:t>
      </w:r>
      <w:r>
        <w:rPr>
          <w:rFonts w:hint="eastAsia"/>
        </w:rPr>
        <w:t>的指令為</w:t>
      </w:r>
    </w:p>
    <w:p w14:paraId="26E2E300" w14:textId="77777777" w:rsidR="007D00F6" w:rsidRDefault="007D00F6" w:rsidP="00766E14">
      <w:r>
        <w:rPr>
          <w:rFonts w:hint="eastAsia"/>
        </w:rPr>
        <w:t>B</w:t>
      </w:r>
      <w:r>
        <w:t xml:space="preserve"> = </w:t>
      </w:r>
      <w:proofErr w:type="spellStart"/>
      <w:r>
        <w:t>bwlabel</w:t>
      </w:r>
      <w:proofErr w:type="spellEnd"/>
      <w:r>
        <w:t>(A)</w:t>
      </w:r>
    </w:p>
    <w:p w14:paraId="692B2DC5" w14:textId="77777777" w:rsidR="007D00F6" w:rsidRDefault="007D00F6" w:rsidP="00766E14">
      <w:r>
        <w:rPr>
          <w:rFonts w:hint="eastAsia"/>
        </w:rPr>
        <w:t>若使用</w:t>
      </w:r>
      <w:r>
        <w:rPr>
          <w:rFonts w:hint="eastAsia"/>
        </w:rPr>
        <w:t xml:space="preserve"> </w:t>
      </w:r>
      <w:r>
        <w:t xml:space="preserve">Python, binary segmentation </w:t>
      </w:r>
      <w:r>
        <w:rPr>
          <w:rFonts w:hint="eastAsia"/>
        </w:rPr>
        <w:t>的指令為</w:t>
      </w:r>
    </w:p>
    <w:p w14:paraId="3887D64D" w14:textId="77777777" w:rsidR="007D00F6" w:rsidRDefault="007D00F6" w:rsidP="007D00F6">
      <w:r>
        <w:t xml:space="preserve">from </w:t>
      </w:r>
      <w:proofErr w:type="spellStart"/>
      <w:r>
        <w:t>skimage</w:t>
      </w:r>
      <w:proofErr w:type="spellEnd"/>
      <w:r>
        <w:t xml:space="preserve"> import measure</w:t>
      </w:r>
    </w:p>
    <w:p w14:paraId="4E352BDA" w14:textId="77777777" w:rsidR="007D00F6" w:rsidRDefault="007D00F6" w:rsidP="007D00F6">
      <w:r>
        <w:t xml:space="preserve">B = </w:t>
      </w:r>
      <w:proofErr w:type="spellStart"/>
      <w:proofErr w:type="gramStart"/>
      <w:r>
        <w:t>measure.label</w:t>
      </w:r>
      <w:proofErr w:type="spellEnd"/>
      <w:proofErr w:type="gramEnd"/>
      <w:r>
        <w:t>(A)</w:t>
      </w:r>
    </w:p>
    <w:p w14:paraId="68E028E7" w14:textId="77777777" w:rsidR="007D00F6" w:rsidRDefault="007D00F6" w:rsidP="00766E14"/>
    <w:p w14:paraId="7A8E1688" w14:textId="77777777" w:rsidR="007D00F6" w:rsidRDefault="007D00F6" w:rsidP="00766E14">
      <w:r>
        <w:rPr>
          <w:rFonts w:hint="eastAsia"/>
        </w:rPr>
        <w:t>(</w:t>
      </w:r>
      <w:r>
        <w:t xml:space="preserve">4) </w:t>
      </w:r>
      <w:r>
        <w:rPr>
          <w:rFonts w:hint="eastAsia"/>
        </w:rPr>
        <w:t>計算每一個區域的面積</w:t>
      </w:r>
    </w:p>
    <w:p w14:paraId="38035FD6" w14:textId="77777777" w:rsidR="007D00F6" w:rsidRDefault="007D00F6" w:rsidP="00766E14">
      <w:r>
        <w:rPr>
          <w:rFonts w:hint="eastAsia"/>
        </w:rPr>
        <w:t>例如，上面的例子，若要計算第二區的面積，可使用</w:t>
      </w:r>
    </w:p>
    <w:p w14:paraId="748054F4" w14:textId="77777777" w:rsidR="007D00F6" w:rsidRDefault="00A56C4A" w:rsidP="00766E14">
      <w:proofErr w:type="gramStart"/>
      <w:r>
        <w:t>Area(</w:t>
      </w:r>
      <w:proofErr w:type="gramEnd"/>
      <w:r>
        <w:t>2) = sum(B==2, ‘all’);</w:t>
      </w:r>
    </w:p>
    <w:p w14:paraId="7A480807" w14:textId="77777777" w:rsidR="00A56C4A" w:rsidRDefault="00A56C4A" w:rsidP="00766E14"/>
    <w:p w14:paraId="3868EA42" w14:textId="77777777" w:rsidR="00A56C4A" w:rsidRDefault="00A56C4A" w:rsidP="00766E14">
      <w:r>
        <w:rPr>
          <w:rFonts w:hint="eastAsia"/>
        </w:rPr>
        <w:t>(</w:t>
      </w:r>
      <w:r>
        <w:t xml:space="preserve">5) </w:t>
      </w:r>
      <w:r>
        <w:rPr>
          <w:rFonts w:hint="eastAsia"/>
        </w:rPr>
        <w:t>假設人臉再怎麼小，也會大於整張圖的面積的</w:t>
      </w:r>
      <w:r>
        <w:rPr>
          <w:rFonts w:hint="eastAsia"/>
        </w:rPr>
        <w:t>1</w:t>
      </w:r>
      <w:r>
        <w:t>/1000</w:t>
      </w:r>
    </w:p>
    <w:p w14:paraId="2BEFA73E" w14:textId="77777777" w:rsidR="00A56C4A" w:rsidRDefault="00A56C4A" w:rsidP="00766E14">
      <w:r>
        <w:rPr>
          <w:rFonts w:hint="eastAsia"/>
        </w:rPr>
        <w:t>所以，若</w:t>
      </w:r>
      <w:r>
        <w:rPr>
          <w:rFonts w:hint="eastAsia"/>
        </w:rPr>
        <w:t xml:space="preserve"> </w:t>
      </w:r>
      <w:r>
        <w:t>Area(n) &lt; MN/1000</w:t>
      </w:r>
    </w:p>
    <w:p w14:paraId="23EFB105" w14:textId="77777777" w:rsidR="00A56C4A" w:rsidRDefault="00A56C4A" w:rsidP="00766E14">
      <w:r>
        <w:rPr>
          <w:rFonts w:hint="eastAsia"/>
        </w:rPr>
        <w:t>則將這個區域排除</w:t>
      </w:r>
    </w:p>
    <w:p w14:paraId="3D66C8D6" w14:textId="77777777" w:rsidR="00A56C4A" w:rsidRDefault="00A56C4A" w:rsidP="00766E14">
      <w:r>
        <w:t xml:space="preserve">if </w:t>
      </w:r>
      <w:proofErr w:type="gramStart"/>
      <w:r>
        <w:t>Area(</w:t>
      </w:r>
      <w:proofErr w:type="gramEnd"/>
      <w:r>
        <w:t>B[m, n])&lt; M*N/1000</w:t>
      </w:r>
    </w:p>
    <w:p w14:paraId="2B33802D" w14:textId="77777777" w:rsidR="00A56C4A" w:rsidRPr="00DF37BB" w:rsidRDefault="00DF37BB" w:rsidP="00766E14">
      <w:r>
        <w:rPr>
          <w:rFonts w:hint="eastAsia"/>
        </w:rPr>
        <w:t xml:space="preserve"> </w:t>
      </w:r>
      <w:r>
        <w:t xml:space="preserve">   </w:t>
      </w:r>
      <w:proofErr w:type="gramStart"/>
      <w:r>
        <w:rPr>
          <w:rFonts w:hint="eastAsia"/>
        </w:rPr>
        <w:t>A</w:t>
      </w:r>
      <w:r>
        <w:t>[</w:t>
      </w:r>
      <w:proofErr w:type="gramEnd"/>
      <w:r>
        <w:t>m, n] = 0</w:t>
      </w:r>
    </w:p>
    <w:p w14:paraId="71C90E4B" w14:textId="77777777" w:rsidR="00A56C4A" w:rsidRDefault="00DF37BB" w:rsidP="00766E14">
      <w:r>
        <w:rPr>
          <w:rFonts w:hint="eastAsia"/>
        </w:rPr>
        <w:t xml:space="preserve"> </w:t>
      </w:r>
      <w:r>
        <w:t xml:space="preserve">   </w:t>
      </w:r>
      <w:proofErr w:type="gramStart"/>
      <w:r>
        <w:t>B[</w:t>
      </w:r>
      <w:proofErr w:type="gramEnd"/>
      <w:r>
        <w:t>m, n] = 0</w:t>
      </w:r>
    </w:p>
    <w:p w14:paraId="49364C2E" w14:textId="77777777" w:rsidR="007D00F6" w:rsidRDefault="00DF37BB" w:rsidP="00766E14">
      <w:r>
        <w:rPr>
          <w:rFonts w:hint="eastAsia"/>
        </w:rPr>
        <w:t xml:space="preserve"> </w:t>
      </w:r>
      <w:r>
        <w:t xml:space="preserve">             </w:t>
      </w:r>
    </w:p>
    <w:p w14:paraId="431560FE" w14:textId="77777777" w:rsidR="007D00F6" w:rsidRDefault="007D00F6" w:rsidP="00766E14"/>
    <w:p w14:paraId="2636D9C6" w14:textId="77777777" w:rsidR="007D00F6" w:rsidRPr="007D00F6" w:rsidRDefault="007D00F6" w:rsidP="00766E14"/>
    <w:sectPr w:rsidR="007D00F6" w:rsidRPr="007D00F6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63DF49" w14:textId="77777777" w:rsidR="00391CC6" w:rsidRDefault="00391CC6" w:rsidP="006272D6">
      <w:r>
        <w:separator/>
      </w:r>
    </w:p>
  </w:endnote>
  <w:endnote w:type="continuationSeparator" w:id="0">
    <w:p w14:paraId="146D1D4C" w14:textId="77777777" w:rsidR="00391CC6" w:rsidRDefault="00391CC6" w:rsidP="006272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3B2ACC" w14:textId="77777777" w:rsidR="00391CC6" w:rsidRDefault="00391CC6" w:rsidP="006272D6">
      <w:r>
        <w:separator/>
      </w:r>
    </w:p>
  </w:footnote>
  <w:footnote w:type="continuationSeparator" w:id="0">
    <w:p w14:paraId="388CA2CE" w14:textId="77777777" w:rsidR="00391CC6" w:rsidRDefault="00391CC6" w:rsidP="006272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BF8"/>
    <w:rsid w:val="000C28F1"/>
    <w:rsid w:val="000E4DEA"/>
    <w:rsid w:val="00114AA2"/>
    <w:rsid w:val="002164D3"/>
    <w:rsid w:val="00230988"/>
    <w:rsid w:val="0028281A"/>
    <w:rsid w:val="002E321B"/>
    <w:rsid w:val="00330A72"/>
    <w:rsid w:val="003347D9"/>
    <w:rsid w:val="00391CC6"/>
    <w:rsid w:val="00395B2D"/>
    <w:rsid w:val="003E5159"/>
    <w:rsid w:val="004F6DB3"/>
    <w:rsid w:val="005218E7"/>
    <w:rsid w:val="00583229"/>
    <w:rsid w:val="006244F3"/>
    <w:rsid w:val="006272D6"/>
    <w:rsid w:val="00634CBA"/>
    <w:rsid w:val="00647A69"/>
    <w:rsid w:val="00662115"/>
    <w:rsid w:val="006A6170"/>
    <w:rsid w:val="006E6DE4"/>
    <w:rsid w:val="00707F07"/>
    <w:rsid w:val="00734666"/>
    <w:rsid w:val="00751109"/>
    <w:rsid w:val="00766E14"/>
    <w:rsid w:val="00785502"/>
    <w:rsid w:val="007A4F90"/>
    <w:rsid w:val="007D00F6"/>
    <w:rsid w:val="007D5053"/>
    <w:rsid w:val="007F5F93"/>
    <w:rsid w:val="007F605A"/>
    <w:rsid w:val="00814814"/>
    <w:rsid w:val="008560DD"/>
    <w:rsid w:val="00872770"/>
    <w:rsid w:val="008D004D"/>
    <w:rsid w:val="009333BB"/>
    <w:rsid w:val="00943C76"/>
    <w:rsid w:val="0095259E"/>
    <w:rsid w:val="00975AE7"/>
    <w:rsid w:val="00987BC3"/>
    <w:rsid w:val="009C1F53"/>
    <w:rsid w:val="009D6FA5"/>
    <w:rsid w:val="009F2BF8"/>
    <w:rsid w:val="00A173FB"/>
    <w:rsid w:val="00A22FC3"/>
    <w:rsid w:val="00A43CA2"/>
    <w:rsid w:val="00A56C4A"/>
    <w:rsid w:val="00AE79EB"/>
    <w:rsid w:val="00B25EC9"/>
    <w:rsid w:val="00B509F4"/>
    <w:rsid w:val="00B636D9"/>
    <w:rsid w:val="00C05C89"/>
    <w:rsid w:val="00C22429"/>
    <w:rsid w:val="00CE6207"/>
    <w:rsid w:val="00D8218C"/>
    <w:rsid w:val="00DC7E9D"/>
    <w:rsid w:val="00DD05DE"/>
    <w:rsid w:val="00DF37BB"/>
    <w:rsid w:val="00E07A8A"/>
    <w:rsid w:val="00E31220"/>
    <w:rsid w:val="00E65ECF"/>
    <w:rsid w:val="00F71C53"/>
    <w:rsid w:val="00F868FF"/>
    <w:rsid w:val="00F949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4E101A"/>
  <w15:chartTrackingRefBased/>
  <w15:docId w15:val="{A05E03BE-F14C-4F71-BFE2-780A599AF4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36D9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6272D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6272D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6272D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6272D6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2505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1</Pages>
  <Words>402</Words>
  <Characters>2297</Characters>
  <Application>Microsoft Office Word</Application>
  <DocSecurity>0</DocSecurity>
  <Lines>19</Lines>
  <Paragraphs>5</Paragraphs>
  <ScaleCrop>false</ScaleCrop>
  <Company/>
  <LinksUpToDate>false</LinksUpToDate>
  <CharactersWithSpaces>2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Chinying Lin</cp:lastModifiedBy>
  <cp:revision>24</cp:revision>
  <dcterms:created xsi:type="dcterms:W3CDTF">2021-08-23T05:46:00Z</dcterms:created>
  <dcterms:modified xsi:type="dcterms:W3CDTF">2024-04-24T10:26:00Z</dcterms:modified>
</cp:coreProperties>
</file>